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159F" w:rsidRDefault="001B1C05" w:rsidP="00B01CE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B01CE2">
        <w:rPr>
          <w:rFonts w:ascii="Times New Roman" w:hAnsi="Times New Roman" w:cs="Times New Roman"/>
          <w:b/>
          <w:sz w:val="32"/>
          <w:szCs w:val="32"/>
        </w:rPr>
        <w:t xml:space="preserve">NỘI DUNG RA ĐỀ THI </w:t>
      </w:r>
      <w:r w:rsidR="00A3669C">
        <w:rPr>
          <w:rFonts w:ascii="Times New Roman" w:hAnsi="Times New Roman" w:cs="Times New Roman"/>
          <w:b/>
          <w:sz w:val="32"/>
          <w:szCs w:val="32"/>
        </w:rPr>
        <w:t>LẠI-</w:t>
      </w:r>
      <w:r w:rsidRPr="00B01CE2">
        <w:rPr>
          <w:rFonts w:ascii="Times New Roman" w:hAnsi="Times New Roman" w:cs="Times New Roman"/>
          <w:b/>
          <w:sz w:val="32"/>
          <w:szCs w:val="32"/>
        </w:rPr>
        <w:t>NĂM HỌ</w:t>
      </w:r>
      <w:r w:rsidR="00823448">
        <w:rPr>
          <w:rFonts w:ascii="Times New Roman" w:hAnsi="Times New Roman" w:cs="Times New Roman"/>
          <w:b/>
          <w:sz w:val="32"/>
          <w:szCs w:val="32"/>
        </w:rPr>
        <w:t>C</w:t>
      </w:r>
      <w:r w:rsidR="00A3669C">
        <w:rPr>
          <w:rFonts w:ascii="Times New Roman" w:hAnsi="Times New Roman" w:cs="Times New Roman"/>
          <w:b/>
          <w:sz w:val="32"/>
          <w:szCs w:val="32"/>
        </w:rPr>
        <w:t>:</w:t>
      </w:r>
      <w:r w:rsidR="00823448">
        <w:rPr>
          <w:rFonts w:ascii="Times New Roman" w:hAnsi="Times New Roman" w:cs="Times New Roman"/>
          <w:b/>
          <w:sz w:val="32"/>
          <w:szCs w:val="32"/>
        </w:rPr>
        <w:t xml:space="preserve"> 2020-2021</w:t>
      </w:r>
    </w:p>
    <w:p w:rsidR="00F237DE" w:rsidRPr="00B01CE2" w:rsidRDefault="00F237DE" w:rsidP="00B01CE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MÔN: TO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93"/>
        <w:gridCol w:w="79"/>
        <w:gridCol w:w="6387"/>
      </w:tblGrid>
      <w:tr w:rsidR="00E7139D" w:rsidRPr="00E7139D" w:rsidTr="00DF4345">
        <w:tc>
          <w:tcPr>
            <w:tcW w:w="10459" w:type="dxa"/>
            <w:gridSpan w:val="3"/>
            <w:shd w:val="clear" w:color="auto" w:fill="D9D9D9" w:themeFill="background1" w:themeFillShade="D9"/>
          </w:tcPr>
          <w:p w:rsidR="00E7139D" w:rsidRPr="00E7139D" w:rsidRDefault="00E7139D" w:rsidP="00E7139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KHỐI 10</w:t>
            </w:r>
          </w:p>
        </w:tc>
      </w:tr>
      <w:tr w:rsidR="001B1C05" w:rsidTr="00DF4345">
        <w:tc>
          <w:tcPr>
            <w:tcW w:w="3993" w:type="dxa"/>
          </w:tcPr>
          <w:p w:rsidR="001B1C05" w:rsidRPr="00E7139D" w:rsidRDefault="001B1C05" w:rsidP="00FB12F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HÌNH THỨC RA ĐỀ</w:t>
            </w:r>
          </w:p>
        </w:tc>
        <w:tc>
          <w:tcPr>
            <w:tcW w:w="6466" w:type="dxa"/>
            <w:gridSpan w:val="2"/>
          </w:tcPr>
          <w:p w:rsidR="001B1C05" w:rsidRPr="00E7139D" w:rsidRDefault="001B1C05" w:rsidP="00FB12F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</w:tr>
      <w:tr w:rsidR="001B1C05" w:rsidTr="00DF4345">
        <w:tc>
          <w:tcPr>
            <w:tcW w:w="3993" w:type="dxa"/>
            <w:tcBorders>
              <w:bottom w:val="single" w:sz="4" w:space="0" w:color="auto"/>
            </w:tcBorders>
          </w:tcPr>
          <w:p w:rsidR="001B1C05" w:rsidRPr="00FB12FB" w:rsidRDefault="001B1C0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+Tự luận</w:t>
            </w:r>
          </w:p>
          <w:p w:rsidR="001B1C05" w:rsidRDefault="001B1C0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7064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ời gian làm bài:</w:t>
            </w: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90 phút</w:t>
            </w:r>
          </w:p>
          <w:p w:rsidR="001B1C05" w:rsidRDefault="001B1C0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66" w:type="dxa"/>
            <w:gridSpan w:val="2"/>
            <w:tcBorders>
              <w:bottom w:val="single" w:sz="4" w:space="0" w:color="auto"/>
            </w:tcBorders>
          </w:tcPr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1B1C05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hang điểm 10: </w:t>
            </w:r>
            <w:r w:rsidR="001B1C05">
              <w:rPr>
                <w:rFonts w:ascii="Times New Roman" w:hAnsi="Times New Roman" w:cs="Times New Roman"/>
                <w:sz w:val="24"/>
                <w:szCs w:val="24"/>
              </w:rPr>
              <w:t>gồm 7 điểm đại số và 3 điểm hình</w:t>
            </w:r>
          </w:p>
          <w:p w:rsidR="001B1C05" w:rsidRPr="00FB12FB" w:rsidRDefault="00FB12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1B1C05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7 điểm đại số gồm các nội dung sau:</w:t>
            </w:r>
          </w:p>
          <w:p w:rsidR="001B1C05" w:rsidRPr="00BA777B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C7AE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Giải bất phương trình </w:t>
            </w:r>
            <w:r w:rsidR="000C7AE6">
              <w:rPr>
                <w:rFonts w:ascii="Times New Roman" w:hAnsi="Times New Roman" w:cs="Times New Roman"/>
                <w:sz w:val="24"/>
                <w:szCs w:val="24"/>
              </w:rPr>
              <w:t xml:space="preserve">bậc nhất dạng tích, thương </w:t>
            </w:r>
            <w:r w:rsidR="00BA777B" w:rsidRPr="00BA777B">
              <w:rPr>
                <w:rFonts w:ascii="Times New Roman" w:hAnsi="Times New Roman" w:cs="Times New Roman"/>
                <w:sz w:val="24"/>
                <w:szCs w:val="24"/>
              </w:rPr>
              <w:t>hoặc biến đổi đưa về dạng tích thương.</w:t>
            </w:r>
          </w:p>
          <w:p w:rsidR="000C7AE6" w:rsidRPr="00BA777B" w:rsidRDefault="000C7AE6" w:rsidP="000C7AE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Giải bất phương trình bậc hai dạng tích, thương </w:t>
            </w:r>
            <w:r w:rsidR="00BA777B" w:rsidRPr="00BA777B">
              <w:rPr>
                <w:rFonts w:ascii="Times New Roman" w:hAnsi="Times New Roman" w:cs="Times New Roman"/>
                <w:sz w:val="24"/>
                <w:szCs w:val="24"/>
              </w:rPr>
              <w:t>hoặc biến đổi đưa về dạng tích thương.</w:t>
            </w:r>
          </w:p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 Giải bấ</w:t>
            </w:r>
            <w:r w:rsidR="00161616">
              <w:rPr>
                <w:rFonts w:ascii="Times New Roman" w:hAnsi="Times New Roman" w:cs="Times New Roman"/>
                <w:sz w:val="24"/>
                <w:szCs w:val="24"/>
              </w:rPr>
              <w:t xml:space="preserve">t phương trình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chứa</w:t>
            </w:r>
            <w:r w:rsidR="000804FB" w:rsidRPr="000804F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7.25pt" o:ole="">
                  <v:imagedata r:id="rId7" o:title=""/>
                </v:shape>
                <o:OLEObject Type="Embed" ProgID="Equation.DSMT4" ShapeID="_x0000_i1025" DrawAspect="Content" ObjectID="_1683957963" r:id="rId8"/>
              </w:object>
            </w:r>
          </w:p>
          <w:p w:rsidR="001B1C05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FB36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Tìm tham số m để</w:t>
            </w:r>
            <w:r w:rsidR="00FB3675">
              <w:rPr>
                <w:rFonts w:ascii="Times New Roman" w:hAnsi="Times New Roman" w:cs="Times New Roman"/>
                <w:sz w:val="24"/>
                <w:szCs w:val="24"/>
              </w:rPr>
              <w:t xml:space="preserve"> tam thức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 bậ</w:t>
            </w:r>
            <w:r w:rsidR="00FB3675">
              <w:rPr>
                <w:rFonts w:ascii="Times New Roman" w:hAnsi="Times New Roman" w:cs="Times New Roman"/>
                <w:sz w:val="24"/>
                <w:szCs w:val="24"/>
              </w:rPr>
              <w:t xml:space="preserve">c </w:t>
            </w:r>
            <w:r w:rsidR="00706463">
              <w:rPr>
                <w:rFonts w:ascii="Times New Roman" w:hAnsi="Times New Roman" w:cs="Times New Roman"/>
                <w:sz w:val="24"/>
                <w:szCs w:val="24"/>
              </w:rPr>
              <w:t xml:space="preserve">hai </w:t>
            </w:r>
            <w:r w:rsidR="00FB3675">
              <w:rPr>
                <w:rFonts w:ascii="Times New Roman" w:hAnsi="Times New Roman" w:cs="Times New Roman"/>
                <w:sz w:val="24"/>
                <w:szCs w:val="24"/>
              </w:rPr>
              <w:t>không đổi dấu trên</w:t>
            </w:r>
            <w:r w:rsidR="003B3D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B3D75" w:rsidRPr="003B3D7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26" type="#_x0000_t75" style="width:13.5pt;height:13.5pt" o:ole="">
                  <v:imagedata r:id="rId9" o:title=""/>
                </v:shape>
                <o:OLEObject Type="Embed" ProgID="Equation.DSMT4" ShapeID="_x0000_i1026" DrawAspect="Content" ObjectID="_1683957964" r:id="rId10"/>
              </w:object>
            </w:r>
          </w:p>
          <w:p w:rsidR="001B1C05" w:rsidRPr="000804FB" w:rsidRDefault="00FB12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FB36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Tính các giá trị lượng giác của mộ</w:t>
            </w:r>
            <w:r w:rsidR="003B3D75">
              <w:rPr>
                <w:rFonts w:ascii="Times New Roman" w:hAnsi="Times New Roman" w:cs="Times New Roman"/>
                <w:sz w:val="24"/>
                <w:szCs w:val="24"/>
              </w:rPr>
              <w:t xml:space="preserve">t cung </w:t>
            </w:r>
          </w:p>
          <w:p w:rsidR="00CC66FC" w:rsidRPr="00CC66FC" w:rsidRDefault="00CC66FC" w:rsidP="007834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ính các giá trị lượ</w:t>
            </w:r>
            <w:r w:rsidR="00706463">
              <w:rPr>
                <w:rFonts w:ascii="Times New Roman" w:hAnsi="Times New Roman" w:cs="Times New Roman"/>
                <w:sz w:val="24"/>
                <w:szCs w:val="24"/>
              </w:rPr>
              <w:t>ng giác có dùng công thứ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>c lượng giá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78343B" w:rsidRPr="000804FB" w:rsidRDefault="0078343B" w:rsidP="007834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FB36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Chứng minh 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 xml:space="preserve"> hoặc thu gọn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một đẳng thức lượ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 xml:space="preserve">ng giác dùng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 xml:space="preserve"> công thức lượ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>ng giác.</w:t>
            </w:r>
          </w:p>
          <w:p w:rsidR="00E7139D" w:rsidRDefault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139D" w:rsidRPr="00FB12FB" w:rsidRDefault="00FB12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E7139D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3 điểm hình gồm các nội dung sau:</w:t>
            </w:r>
          </w:p>
          <w:p w:rsidR="00E7139D" w:rsidRDefault="00FB12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7064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804FB">
              <w:rPr>
                <w:rFonts w:ascii="Times New Roman" w:hAnsi="Times New Roman" w:cs="Times New Roman"/>
                <w:sz w:val="24"/>
                <w:szCs w:val="24"/>
              </w:rPr>
              <w:t>Phương trình đườ</w:t>
            </w:r>
            <w:r w:rsidR="00706463">
              <w:rPr>
                <w:rFonts w:ascii="Times New Roman" w:hAnsi="Times New Roman" w:cs="Times New Roman"/>
                <w:sz w:val="24"/>
                <w:szCs w:val="24"/>
              </w:rPr>
              <w:t>ng thẳng dạng cơ bả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  <w:p w:rsidR="00706463" w:rsidRDefault="00706463" w:rsidP="007064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Phương trình đườ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>ng tròn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6463" w:rsidRDefault="00823448" w:rsidP="007064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 Tìm tọa độ</w:t>
            </w:r>
            <w:r w:rsidR="008025D7">
              <w:rPr>
                <w:rFonts w:ascii="Times New Roman" w:hAnsi="Times New Roman" w:cs="Times New Roman"/>
                <w:sz w:val="24"/>
                <w:szCs w:val="24"/>
              </w:rPr>
              <w:t xml:space="preserve"> đi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 thỏa điều kiện cho trước</w:t>
            </w:r>
            <w:r w:rsidR="009E7A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>…( khó)</w:t>
            </w:r>
          </w:p>
          <w:p w:rsidR="00E7139D" w:rsidRPr="000804FB" w:rsidRDefault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7139D" w:rsidTr="00DF4345">
        <w:tc>
          <w:tcPr>
            <w:tcW w:w="10459" w:type="dxa"/>
            <w:gridSpan w:val="3"/>
            <w:shd w:val="clear" w:color="auto" w:fill="D9D9D9" w:themeFill="background1" w:themeFillShade="D9"/>
          </w:tcPr>
          <w:p w:rsidR="00E7139D" w:rsidRPr="00E7139D" w:rsidRDefault="00E7139D" w:rsidP="00E7139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KHỐI 11</w:t>
            </w:r>
          </w:p>
        </w:tc>
      </w:tr>
      <w:tr w:rsidR="00E7139D" w:rsidTr="00DF4345">
        <w:tc>
          <w:tcPr>
            <w:tcW w:w="4072" w:type="dxa"/>
            <w:gridSpan w:val="2"/>
          </w:tcPr>
          <w:p w:rsidR="00E7139D" w:rsidRPr="00E7139D" w:rsidRDefault="00E7139D" w:rsidP="00FB12F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HÌNH THỨC RA ĐỀ</w:t>
            </w:r>
          </w:p>
        </w:tc>
        <w:tc>
          <w:tcPr>
            <w:tcW w:w="6387" w:type="dxa"/>
          </w:tcPr>
          <w:p w:rsidR="00E7139D" w:rsidRDefault="00E7139D" w:rsidP="00FB12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139D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</w:tr>
      <w:tr w:rsidR="00E7139D" w:rsidTr="00DF4345">
        <w:tc>
          <w:tcPr>
            <w:tcW w:w="4072" w:type="dxa"/>
            <w:gridSpan w:val="2"/>
            <w:tcBorders>
              <w:bottom w:val="single" w:sz="4" w:space="0" w:color="auto"/>
            </w:tcBorders>
          </w:tcPr>
          <w:p w:rsidR="00E7139D" w:rsidRPr="00FB12FB" w:rsidRDefault="00E7139D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+Tự luận</w:t>
            </w:r>
          </w:p>
          <w:p w:rsidR="00E7139D" w:rsidRPr="00FB12FB" w:rsidRDefault="00E7139D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282DF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ời gian làm bài:</w:t>
            </w: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90 phút</w:t>
            </w:r>
          </w:p>
          <w:p w:rsidR="00E7139D" w:rsidRDefault="00E7139D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87" w:type="dxa"/>
            <w:tcBorders>
              <w:bottom w:val="single" w:sz="4" w:space="0" w:color="auto"/>
            </w:tcBorders>
          </w:tcPr>
          <w:p w:rsidR="00E7139D" w:rsidRDefault="00FB12FB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E7139D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Thang điểm 10: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gồm 7 điể</w:t>
            </w:r>
            <w:r w:rsidR="00D53883">
              <w:rPr>
                <w:rFonts w:ascii="Times New Roman" w:hAnsi="Times New Roman" w:cs="Times New Roman"/>
                <w:sz w:val="24"/>
                <w:szCs w:val="24"/>
              </w:rPr>
              <w:t>m giải tích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và 3 điểm hình</w:t>
            </w:r>
          </w:p>
          <w:p w:rsidR="00E7139D" w:rsidRPr="00FB12FB" w:rsidRDefault="00FB12FB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E7139D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7 điể</w:t>
            </w:r>
            <w:r w:rsidR="00D53883">
              <w:rPr>
                <w:rFonts w:ascii="Times New Roman" w:hAnsi="Times New Roman" w:cs="Times New Roman"/>
                <w:b/>
                <w:sz w:val="24"/>
                <w:szCs w:val="24"/>
              </w:rPr>
              <w:t>m giải tích</w:t>
            </w:r>
            <w:r w:rsidR="00E7139D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gồm các nội dung sau:</w:t>
            </w:r>
          </w:p>
          <w:p w:rsidR="00193C6A" w:rsidRDefault="00FB12FB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282DF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Giới hạn hàm</w:t>
            </w:r>
            <w:r w:rsidR="00E7139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93C6A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</w:p>
          <w:p w:rsidR="00E7139D" w:rsidRDefault="00FB12FB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282DF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Hàm số liên tụ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 xml:space="preserve">c </w:t>
            </w:r>
          </w:p>
          <w:p w:rsidR="000E0C59" w:rsidRPr="000E0C59" w:rsidRDefault="000E0C59" w:rsidP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sym w:font="Symbol" w:char="F0B7"/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0E0C59">
              <w:rPr>
                <w:rFonts w:ascii="Times New Roman" w:hAnsi="Times New Roman" w:cs="Times New Roman"/>
                <w:sz w:val="24"/>
                <w:szCs w:val="24"/>
              </w:rPr>
              <w:t xml:space="preserve"> Xét tính liên tụ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ủa hàm số </w:t>
            </w:r>
            <w:r w:rsidRPr="000E0C59">
              <w:rPr>
                <w:rFonts w:ascii="Times New Roman" w:hAnsi="Times New Roman" w:cs="Times New Roman"/>
                <w:sz w:val="24"/>
                <w:szCs w:val="24"/>
              </w:rPr>
              <w:t>tại một điểm.</w:t>
            </w:r>
          </w:p>
          <w:p w:rsidR="000E0C59" w:rsidRPr="000F330C" w:rsidRDefault="000E0C59" w:rsidP="00E713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C59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0E0C59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0E0C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0F330C">
              <w:rPr>
                <w:rFonts w:ascii="Times New Roman" w:hAnsi="Times New Roman" w:cs="Times New Roman"/>
                <w:sz w:val="24"/>
                <w:szCs w:val="24"/>
              </w:rPr>
              <w:t>Chứng minh phương trình có nghiệ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>m.</w:t>
            </w:r>
          </w:p>
          <w:p w:rsidR="0093197D" w:rsidRDefault="00FB12FB" w:rsidP="000F330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282DF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Đạ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 xml:space="preserve">o hàm </w:t>
            </w:r>
          </w:p>
          <w:p w:rsidR="008838F4" w:rsidRDefault="008838F4" w:rsidP="000F330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+ </w:t>
            </w:r>
            <w:r w:rsidRPr="008838F4">
              <w:rPr>
                <w:rFonts w:ascii="Times New Roman" w:hAnsi="Times New Roman" w:cs="Times New Roman"/>
                <w:sz w:val="24"/>
                <w:szCs w:val="24"/>
              </w:rPr>
              <w:t>Phương trình tiếp tuyến</w:t>
            </w:r>
            <w:r w:rsidR="0067764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677647" w:rsidRPr="00677647">
              <w:rPr>
                <w:rFonts w:ascii="Times New Roman" w:hAnsi="Times New Roman" w:cs="Times New Roman"/>
                <w:sz w:val="24"/>
                <w:szCs w:val="24"/>
              </w:rPr>
              <w:t>Tiếp tuyến tại một điểm, tiếp tuyến có phương cho trước.</w:t>
            </w:r>
          </w:p>
          <w:p w:rsidR="00292393" w:rsidRPr="00FB12FB" w:rsidRDefault="00FB12FB" w:rsidP="0029239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*</w:t>
            </w:r>
            <w:r w:rsidR="00292393"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3 điểm hình gồm các nội dung sau:</w:t>
            </w:r>
          </w:p>
          <w:p w:rsidR="00292393" w:rsidRDefault="00FB12FB" w:rsidP="00292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481A66">
              <w:rPr>
                <w:rFonts w:ascii="Times New Roman" w:hAnsi="Times New Roman" w:cs="Times New Roman"/>
                <w:sz w:val="24"/>
                <w:szCs w:val="24"/>
              </w:rPr>
              <w:t xml:space="preserve"> Chứng minh đ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 xml:space="preserve">ường </w:t>
            </w:r>
            <w:r w:rsidR="00481A66">
              <w:rPr>
                <w:rFonts w:ascii="Times New Roman" w:hAnsi="Times New Roman" w:cs="Times New Roman"/>
                <w:sz w:val="24"/>
                <w:szCs w:val="24"/>
              </w:rPr>
              <w:t xml:space="preserve">thẳng 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vuông góc mặt</w:t>
            </w:r>
            <w:r w:rsidR="00481A66">
              <w:rPr>
                <w:rFonts w:ascii="Times New Roman" w:hAnsi="Times New Roman" w:cs="Times New Roman"/>
                <w:sz w:val="24"/>
                <w:szCs w:val="24"/>
              </w:rPr>
              <w:t xml:space="preserve"> phẳng</w:t>
            </w:r>
            <w:r w:rsidR="002923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81A66" w:rsidRDefault="00481A66" w:rsidP="00481A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Chứng minh mặt phẳng vuông góc mặt phẳng </w:t>
            </w:r>
          </w:p>
          <w:p w:rsidR="00292393" w:rsidRDefault="00FB12FB" w:rsidP="00292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481A66">
              <w:rPr>
                <w:rFonts w:ascii="Times New Roman" w:hAnsi="Times New Roman" w:cs="Times New Roman"/>
                <w:sz w:val="24"/>
                <w:szCs w:val="24"/>
              </w:rPr>
              <w:t xml:space="preserve"> Tính g</w:t>
            </w:r>
            <w:r w:rsidR="00B14AFC">
              <w:rPr>
                <w:rFonts w:ascii="Times New Roman" w:hAnsi="Times New Roman" w:cs="Times New Roman"/>
                <w:sz w:val="24"/>
                <w:szCs w:val="24"/>
              </w:rPr>
              <w:t>óc</w:t>
            </w:r>
            <w:r w:rsidR="00481A66">
              <w:rPr>
                <w:rFonts w:ascii="Times New Roman" w:hAnsi="Times New Roman" w:cs="Times New Roman"/>
                <w:sz w:val="24"/>
                <w:szCs w:val="24"/>
              </w:rPr>
              <w:t xml:space="preserve"> giữa đường thẳ</w:t>
            </w:r>
            <w:r w:rsidR="00982803">
              <w:rPr>
                <w:rFonts w:ascii="Times New Roman" w:hAnsi="Times New Roman" w:cs="Times New Roman"/>
                <w:sz w:val="24"/>
                <w:szCs w:val="24"/>
              </w:rPr>
              <w:t xml:space="preserve">ng và </w:t>
            </w:r>
            <w:r w:rsidR="00481A66">
              <w:rPr>
                <w:rFonts w:ascii="Times New Roman" w:hAnsi="Times New Roman" w:cs="Times New Roman"/>
                <w:sz w:val="24"/>
                <w:szCs w:val="24"/>
              </w:rPr>
              <w:t>mặt phẳ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>ng, góc giữa mặt phẳng với mặt phẳng, khoảng cách</w:t>
            </w:r>
          </w:p>
          <w:p w:rsidR="00292393" w:rsidRDefault="00292393" w:rsidP="002923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2FB">
              <w:rPr>
                <w:rFonts w:ascii="Times New Roman" w:hAnsi="Times New Roman" w:cs="Times New Roman"/>
                <w:b/>
                <w:sz w:val="24"/>
                <w:szCs w:val="24"/>
              </w:rPr>
              <w:t>Chú ý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A777B">
              <w:rPr>
                <w:rFonts w:ascii="Times New Roman" w:hAnsi="Times New Roman" w:cs="Times New Roman"/>
                <w:sz w:val="24"/>
                <w:szCs w:val="24"/>
              </w:rPr>
              <w:t xml:space="preserve">Hình cho hình chóp </w:t>
            </w:r>
          </w:p>
          <w:p w:rsidR="00E7139D" w:rsidRDefault="00E713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C0AB3" w:rsidRDefault="00CC0AB3" w:rsidP="006F1A2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780D" w:rsidRPr="006B780D" w:rsidRDefault="006B780D" w:rsidP="006F1A2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  <w:r w:rsidRPr="006B780D">
        <w:rPr>
          <w:rFonts w:ascii="Times New Roman" w:hAnsi="Times New Roman" w:cs="Times New Roman"/>
          <w:b/>
          <w:sz w:val="24"/>
          <w:szCs w:val="24"/>
        </w:rPr>
        <w:t>Tổ Trưởng CM</w:t>
      </w:r>
    </w:p>
    <w:p w:rsidR="006B780D" w:rsidRPr="006B780D" w:rsidRDefault="006B780D" w:rsidP="006F1A2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B780D" w:rsidRPr="006B780D" w:rsidRDefault="006B780D" w:rsidP="006F1A2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B780D" w:rsidRPr="006B780D" w:rsidRDefault="006B780D" w:rsidP="006F1A2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B780D" w:rsidRPr="006B780D" w:rsidRDefault="006B780D" w:rsidP="006F1A2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B780D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</w:t>
      </w:r>
      <w:r w:rsidR="00BA777B">
        <w:rPr>
          <w:rFonts w:ascii="Times New Roman" w:hAnsi="Times New Roman" w:cs="Times New Roman"/>
          <w:b/>
          <w:sz w:val="24"/>
          <w:szCs w:val="24"/>
        </w:rPr>
        <w:t xml:space="preserve">                            </w:t>
      </w:r>
      <w:r w:rsidR="009F51A1">
        <w:rPr>
          <w:rFonts w:ascii="Times New Roman" w:hAnsi="Times New Roman" w:cs="Times New Roman"/>
          <w:b/>
          <w:sz w:val="24"/>
          <w:szCs w:val="24"/>
        </w:rPr>
        <w:t xml:space="preserve">   </w:t>
      </w:r>
      <w:bookmarkStart w:id="0" w:name="_GoBack"/>
      <w:bookmarkEnd w:id="0"/>
      <w:r w:rsidR="00BA777B">
        <w:rPr>
          <w:rFonts w:ascii="Times New Roman" w:hAnsi="Times New Roman" w:cs="Times New Roman"/>
          <w:b/>
          <w:sz w:val="24"/>
          <w:szCs w:val="24"/>
        </w:rPr>
        <w:t>Đỗ  Thị Bạch Lan</w:t>
      </w:r>
    </w:p>
    <w:sectPr w:rsidR="006B780D" w:rsidRPr="006B780D" w:rsidSect="000E38A9"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E5C8D"/>
    <w:multiLevelType w:val="hybridMultilevel"/>
    <w:tmpl w:val="82A2045A"/>
    <w:lvl w:ilvl="0" w:tplc="33D265CA">
      <w:start w:val="8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AE02F68"/>
    <w:multiLevelType w:val="hybridMultilevel"/>
    <w:tmpl w:val="571AD77A"/>
    <w:lvl w:ilvl="0" w:tplc="0D5E2226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7ECC3E6E"/>
    <w:multiLevelType w:val="hybridMultilevel"/>
    <w:tmpl w:val="16FAFC4C"/>
    <w:lvl w:ilvl="0" w:tplc="18F6EC26">
      <w:start w:val="8"/>
      <w:numFmt w:val="bullet"/>
      <w:lvlText w:val=""/>
      <w:lvlJc w:val="left"/>
      <w:pPr>
        <w:ind w:left="840" w:hanging="360"/>
      </w:pPr>
      <w:rPr>
        <w:rFonts w:ascii="Symbol" w:eastAsiaTheme="minorHAnsi" w:hAnsi="Symbol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1C05"/>
    <w:rsid w:val="000804FB"/>
    <w:rsid w:val="000C7AE6"/>
    <w:rsid w:val="000E0C59"/>
    <w:rsid w:val="000E38A9"/>
    <w:rsid w:val="000F330C"/>
    <w:rsid w:val="001144D5"/>
    <w:rsid w:val="00161616"/>
    <w:rsid w:val="00193C6A"/>
    <w:rsid w:val="001A2A08"/>
    <w:rsid w:val="001B1C05"/>
    <w:rsid w:val="001B3CF5"/>
    <w:rsid w:val="001D214F"/>
    <w:rsid w:val="00224D12"/>
    <w:rsid w:val="00252167"/>
    <w:rsid w:val="00265C8D"/>
    <w:rsid w:val="00265F43"/>
    <w:rsid w:val="00282DFE"/>
    <w:rsid w:val="00292393"/>
    <w:rsid w:val="002A49C0"/>
    <w:rsid w:val="002A6D3E"/>
    <w:rsid w:val="002B38F4"/>
    <w:rsid w:val="002E241D"/>
    <w:rsid w:val="002F644F"/>
    <w:rsid w:val="0033159F"/>
    <w:rsid w:val="00396529"/>
    <w:rsid w:val="003A29F3"/>
    <w:rsid w:val="003B3D75"/>
    <w:rsid w:val="003C66A8"/>
    <w:rsid w:val="003F6DAD"/>
    <w:rsid w:val="00413DDD"/>
    <w:rsid w:val="00466C8F"/>
    <w:rsid w:val="00480815"/>
    <w:rsid w:val="00481A66"/>
    <w:rsid w:val="00490AB3"/>
    <w:rsid w:val="00496A01"/>
    <w:rsid w:val="00505E9A"/>
    <w:rsid w:val="00534048"/>
    <w:rsid w:val="00560F17"/>
    <w:rsid w:val="005B1E72"/>
    <w:rsid w:val="005C078C"/>
    <w:rsid w:val="00646522"/>
    <w:rsid w:val="00677647"/>
    <w:rsid w:val="006B780D"/>
    <w:rsid w:val="006C56CB"/>
    <w:rsid w:val="006F1A2B"/>
    <w:rsid w:val="006F34FB"/>
    <w:rsid w:val="006F3EAA"/>
    <w:rsid w:val="0070521D"/>
    <w:rsid w:val="00706463"/>
    <w:rsid w:val="00710CD9"/>
    <w:rsid w:val="00767B2E"/>
    <w:rsid w:val="0078343B"/>
    <w:rsid w:val="007A2C80"/>
    <w:rsid w:val="007D59A8"/>
    <w:rsid w:val="008025D7"/>
    <w:rsid w:val="00811AAA"/>
    <w:rsid w:val="00823448"/>
    <w:rsid w:val="008247A8"/>
    <w:rsid w:val="0083076E"/>
    <w:rsid w:val="00845128"/>
    <w:rsid w:val="00856088"/>
    <w:rsid w:val="00880DCB"/>
    <w:rsid w:val="008820B4"/>
    <w:rsid w:val="008838F4"/>
    <w:rsid w:val="008C25E2"/>
    <w:rsid w:val="008F1882"/>
    <w:rsid w:val="00906B88"/>
    <w:rsid w:val="0093197D"/>
    <w:rsid w:val="00962530"/>
    <w:rsid w:val="00982803"/>
    <w:rsid w:val="009A6147"/>
    <w:rsid w:val="009B6663"/>
    <w:rsid w:val="009C6A4B"/>
    <w:rsid w:val="009E4AC8"/>
    <w:rsid w:val="009E7AF0"/>
    <w:rsid w:val="009F51A1"/>
    <w:rsid w:val="009F60D4"/>
    <w:rsid w:val="00A3669C"/>
    <w:rsid w:val="00A70A7A"/>
    <w:rsid w:val="00A8459A"/>
    <w:rsid w:val="00B01CE2"/>
    <w:rsid w:val="00B14AFC"/>
    <w:rsid w:val="00B479F5"/>
    <w:rsid w:val="00B543BA"/>
    <w:rsid w:val="00B81C8F"/>
    <w:rsid w:val="00B92AD5"/>
    <w:rsid w:val="00BA777B"/>
    <w:rsid w:val="00BC10DC"/>
    <w:rsid w:val="00BE4752"/>
    <w:rsid w:val="00C018B3"/>
    <w:rsid w:val="00C572C5"/>
    <w:rsid w:val="00CA14FD"/>
    <w:rsid w:val="00CC0AB3"/>
    <w:rsid w:val="00CC5FDC"/>
    <w:rsid w:val="00CC66FC"/>
    <w:rsid w:val="00CC75A1"/>
    <w:rsid w:val="00CD5BA6"/>
    <w:rsid w:val="00D02304"/>
    <w:rsid w:val="00D16D3F"/>
    <w:rsid w:val="00D17D6E"/>
    <w:rsid w:val="00D25A25"/>
    <w:rsid w:val="00D51ED2"/>
    <w:rsid w:val="00D53883"/>
    <w:rsid w:val="00D54688"/>
    <w:rsid w:val="00D865FF"/>
    <w:rsid w:val="00DC0E47"/>
    <w:rsid w:val="00DF2950"/>
    <w:rsid w:val="00DF4345"/>
    <w:rsid w:val="00E014DA"/>
    <w:rsid w:val="00E077D2"/>
    <w:rsid w:val="00E22328"/>
    <w:rsid w:val="00E30865"/>
    <w:rsid w:val="00E7139D"/>
    <w:rsid w:val="00E87433"/>
    <w:rsid w:val="00F237DE"/>
    <w:rsid w:val="00F47844"/>
    <w:rsid w:val="00F55669"/>
    <w:rsid w:val="00FB05F9"/>
    <w:rsid w:val="00FB12FB"/>
    <w:rsid w:val="00FB2016"/>
    <w:rsid w:val="00FB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1C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9239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1C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923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D4D896-9FD8-4D4A-86B9-E56FD2D7C0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0</Words>
  <Characters>148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DKING</dc:creator>
  <cp:lastModifiedBy>Admins</cp:lastModifiedBy>
  <cp:revision>2</cp:revision>
  <dcterms:created xsi:type="dcterms:W3CDTF">2021-05-31T02:20:00Z</dcterms:created>
  <dcterms:modified xsi:type="dcterms:W3CDTF">2021-05-31T02:20:00Z</dcterms:modified>
</cp:coreProperties>
</file>